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47AA" w:rsidRDefault="00F547AA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Name </w:t>
      </w:r>
      <w:r>
        <w:rPr>
          <w:rFonts w:ascii="Arial" w:hAnsi="Arial" w:cs="Arial"/>
          <w:b/>
          <w:bCs/>
          <w:u w:val="single"/>
        </w:rPr>
        <w:tab/>
      </w:r>
      <w:r>
        <w:rPr>
          <w:rFonts w:ascii="Arial" w:hAnsi="Arial" w:cs="Arial"/>
          <w:b/>
          <w:bCs/>
          <w:u w:val="single"/>
        </w:rPr>
        <w:tab/>
      </w:r>
      <w:r>
        <w:rPr>
          <w:rFonts w:ascii="Arial" w:hAnsi="Arial" w:cs="Arial"/>
          <w:b/>
          <w:bCs/>
          <w:u w:val="single"/>
        </w:rPr>
        <w:tab/>
      </w:r>
      <w:r>
        <w:rPr>
          <w:rFonts w:ascii="Arial" w:hAnsi="Arial" w:cs="Arial"/>
          <w:b/>
          <w:bCs/>
          <w:u w:val="single"/>
        </w:rPr>
        <w:tab/>
      </w:r>
      <w:r>
        <w:rPr>
          <w:rFonts w:ascii="Arial" w:hAnsi="Arial" w:cs="Arial"/>
          <w:b/>
          <w:bCs/>
          <w:u w:val="single"/>
        </w:rPr>
        <w:tab/>
        <w:t xml:space="preserve">  </w:t>
      </w:r>
      <w:r>
        <w:rPr>
          <w:rFonts w:ascii="Arial" w:hAnsi="Arial" w:cs="Arial"/>
          <w:b/>
          <w:bCs/>
        </w:rPr>
        <w:t>Date</w:t>
      </w:r>
      <w:r>
        <w:rPr>
          <w:rFonts w:ascii="Arial" w:hAnsi="Arial" w:cs="Arial"/>
          <w:b/>
          <w:bCs/>
          <w:u w:val="single"/>
        </w:rPr>
        <w:t>_________</w:t>
      </w:r>
      <w:r w:rsidR="00BF26D2">
        <w:rPr>
          <w:rFonts w:ascii="Arial" w:hAnsi="Arial" w:cs="Arial"/>
          <w:b/>
          <w:bCs/>
        </w:rPr>
        <w:tab/>
      </w:r>
      <w:r w:rsidR="00BF26D2">
        <w:rPr>
          <w:rFonts w:ascii="Arial" w:hAnsi="Arial" w:cs="Arial"/>
          <w:b/>
          <w:bCs/>
        </w:rPr>
        <w:tab/>
      </w:r>
      <w:r w:rsidR="00BF26D2">
        <w:rPr>
          <w:rFonts w:ascii="Arial" w:hAnsi="Arial" w:cs="Arial"/>
          <w:b/>
          <w:bCs/>
        </w:rPr>
        <w:tab/>
      </w:r>
      <w:r w:rsidR="00BF26D2">
        <w:rPr>
          <w:rFonts w:ascii="Arial" w:hAnsi="Arial" w:cs="Arial"/>
          <w:b/>
          <w:bCs/>
        </w:rPr>
        <w:tab/>
      </w:r>
    </w:p>
    <w:p w:rsidR="00F547AA" w:rsidRDefault="000A3047">
      <w:pPr>
        <w:jc w:val="right"/>
      </w:pPr>
      <w:r>
        <w:rPr>
          <w:rFonts w:ascii="Arial" w:hAnsi="Arial" w:cs="Arial"/>
          <w:b/>
          <w:bCs/>
        </w:rPr>
        <w:t>Equations of the L</w:t>
      </w:r>
      <w:r w:rsidR="00E04C66">
        <w:rPr>
          <w:rFonts w:ascii="Arial" w:hAnsi="Arial" w:cs="Arial"/>
          <w:b/>
          <w:bCs/>
        </w:rPr>
        <w:t>ine</w:t>
      </w:r>
    </w:p>
    <w:p w:rsidR="00F547AA" w:rsidRDefault="00F547AA">
      <w:pPr>
        <w:rPr>
          <w:sz w:val="20"/>
        </w:rPr>
      </w:pPr>
    </w:p>
    <w:p w:rsidR="00F547AA" w:rsidRDefault="00EF1324">
      <w:pPr>
        <w:rPr>
          <w:rFonts w:ascii="Arial" w:hAnsi="Arial" w:cs="Arial"/>
        </w:rPr>
      </w:pPr>
      <w:r>
        <w:rPr>
          <w:rFonts w:ascii="Arial" w:hAnsi="Arial" w:cs="Arial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378pt;margin-top:6.6pt;width:162pt;height:97.95pt;z-index:7" filled="f" stroked="f">
            <v:textbox style="mso-next-textbox:#_x0000_s1032">
              <w:txbxContent>
                <w:p w:rsidR="00F547AA" w:rsidRDefault="00EF1324">
                  <w:r>
                    <w:t>Write the equation in slope-intercept form that passes through the points (7, 8) and (-7, 6).</w:t>
                  </w:r>
                </w:p>
                <w:p w:rsidR="00F547AA" w:rsidRDefault="00F547AA"/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1031" type="#_x0000_t202" style="position:absolute;margin-left:194.4pt;margin-top:6.6pt;width:156pt;height:85.95pt;z-index:6" filled="f" stroked="f">
            <v:textbox style="mso-next-textbox:#_x0000_s1031">
              <w:txbxContent>
                <w:p w:rsidR="00F547AA" w:rsidRDefault="00EF1324">
                  <w:r>
                    <w:t xml:space="preserve">Write an equation in slope-intercept form that passes through the point (-15, 1) and has a slope of </w:t>
                  </w:r>
                  <w:r w:rsidRPr="005C2698">
                    <w:rPr>
                      <w:position w:val="-24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30.75pt" o:ole="">
                        <v:imagedata r:id="rId4" o:title=""/>
                      </v:shape>
                      <o:OLEObject Type="Embed" ProgID="Equation.DSMT4" ShapeID="_x0000_i1025" DrawAspect="Content" ObjectID="_1382861739" r:id="rId5"/>
                    </w:object>
                  </w:r>
                </w:p>
                <w:p w:rsidR="00F547AA" w:rsidRDefault="00F547AA"/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shape id="_x0000_s1030" type="#_x0000_t202" style="position:absolute;margin-left:6.6pt;margin-top:6.6pt;width:157.2pt;height:85.05pt;z-index:5" filled="f" stroked="f">
            <v:textbox style="mso-next-textbox:#_x0000_s1030">
              <w:txbxContent>
                <w:p w:rsidR="00F547AA" w:rsidRDefault="00EF1324" w:rsidP="00EF1324">
                  <w:r>
                    <w:t xml:space="preserve">Write an equation in point –slope form that passes though (-1, 5) and has a slope of </w:t>
                  </w:r>
                  <w:r w:rsidRPr="005C2698">
                    <w:rPr>
                      <w:position w:val="-24"/>
                    </w:rPr>
                    <w:object w:dxaOrig="400" w:dyaOrig="620">
                      <v:shape id="_x0000_i1026" type="#_x0000_t75" style="width:20.25pt;height:30.75pt" o:ole="">
                        <v:imagedata r:id="rId6" o:title=""/>
                      </v:shape>
                      <o:OLEObject Type="Embed" ProgID="Equation.DSMT4" ShapeID="_x0000_i1026" DrawAspect="Content" ObjectID="_1382861740" r:id="rId7"/>
                    </w:object>
                  </w:r>
                </w:p>
                <w:p w:rsidR="00F547AA" w:rsidRDefault="00F547AA">
                  <w:pPr>
                    <w:ind w:firstLine="720"/>
                  </w:pPr>
                </w:p>
                <w:p w:rsidR="00F547AA" w:rsidRDefault="00F547AA"/>
                <w:p w:rsidR="00F547AA" w:rsidRDefault="00F547AA"/>
              </w:txbxContent>
            </v:textbox>
          </v:shape>
        </w:pict>
      </w:r>
      <w:r>
        <w:rPr>
          <w:rFonts w:ascii="Arial" w:hAnsi="Arial" w:cs="Arial"/>
          <w:noProof/>
          <w:sz w:val="20"/>
        </w:rPr>
        <w:pict>
          <v:line id="_x0000_s1027" style="position:absolute;z-index:2" from="367.2pt,7.8pt" to="367.2pt,630pt"/>
        </w:pict>
      </w:r>
      <w:r>
        <w:rPr>
          <w:rFonts w:ascii="Arial" w:hAnsi="Arial" w:cs="Arial"/>
          <w:noProof/>
          <w:sz w:val="20"/>
        </w:rPr>
        <w:pict>
          <v:line id="_x0000_s1026" style="position:absolute;z-index:1" from="183.6pt,6.6pt" to="183.6pt,631.5pt"/>
        </w:pict>
      </w:r>
    </w:p>
    <w:p w:rsidR="00F547AA" w:rsidRDefault="00F547AA">
      <w:pPr>
        <w:rPr>
          <w:rFonts w:ascii="Arial" w:hAnsi="Arial" w:cs="Arial"/>
        </w:rPr>
      </w:pPr>
    </w:p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5F7149" w:rsidRDefault="005F7149"/>
    <w:p w:rsidR="00F547AA" w:rsidRDefault="00617B18">
      <w:r>
        <w:rPr>
          <w:noProof/>
        </w:rPr>
        <w:pict>
          <v:shape id="_x0000_s1035" type="#_x0000_t202" style="position:absolute;margin-left:367.2pt;margin-top:7.8pt;width:164.1pt;height:81.75pt;z-index:10" filled="f" stroked="f">
            <v:textbox style="mso-next-textbox:#_x0000_s1035">
              <w:txbxContent>
                <w:p w:rsidR="00F547AA" w:rsidRDefault="00617B18">
                  <w:r>
                    <w:t xml:space="preserve">Write the equation in slope-intercept form that has a slope of </w:t>
                  </w:r>
                  <w:r w:rsidRPr="005C2698">
                    <w:rPr>
                      <w:position w:val="-24"/>
                    </w:rPr>
                    <w:object w:dxaOrig="240" w:dyaOrig="620">
                      <v:shape id="_x0000_i1027" type="#_x0000_t75" style="width:12pt;height:30.75pt" o:ole="">
                        <v:imagedata r:id="rId8" o:title=""/>
                      </v:shape>
                      <o:OLEObject Type="Embed" ProgID="Equation.DSMT4" ShapeID="_x0000_i1027" DrawAspect="Content" ObjectID="_1382861741" r:id="rId9"/>
                    </w:object>
                  </w:r>
                  <w:r w:rsidR="005F7149">
                    <w:t>and a y-intercept of (0, 5)</w:t>
                  </w:r>
                </w:p>
              </w:txbxContent>
            </v:textbox>
          </v:shape>
        </w:pict>
      </w:r>
      <w:r w:rsidR="00EF1324">
        <w:rPr>
          <w:noProof/>
        </w:rPr>
        <w:pict>
          <v:shape id="_x0000_s1033" type="#_x0000_t202" style="position:absolute;margin-left:20.85pt;margin-top:8.85pt;width:151.2pt;height:43.2pt;z-index:8" filled="f" stroked="f">
            <v:textbox style="mso-next-textbox:#_x0000_s1033">
              <w:txbxContent>
                <w:p w:rsidR="00F547AA" w:rsidRDefault="00EF1324" w:rsidP="00EF1324">
                  <w:r>
                    <w:t xml:space="preserve">Write the equation of </w:t>
                  </w:r>
                  <w:proofErr w:type="gramStart"/>
                  <w:r>
                    <w:t>the  given</w:t>
                  </w:r>
                  <w:proofErr w:type="gramEnd"/>
                  <w:r>
                    <w:t xml:space="preserve"> line</w:t>
                  </w:r>
                </w:p>
                <w:p w:rsidR="00F547AA" w:rsidRDefault="00F547AA"/>
              </w:txbxContent>
            </v:textbox>
          </v:shape>
        </w:pict>
      </w:r>
      <w:r w:rsidR="00EF1324">
        <w:rPr>
          <w:noProof/>
        </w:rPr>
        <w:pict>
          <v:shape id="_x0000_s1034" type="#_x0000_t202" style="position:absolute;margin-left:194.4pt;margin-top:7.8pt;width:151.2pt;height:54pt;z-index:9" filled="f" stroked="f">
            <v:textbox style="mso-next-textbox:#_x0000_s1034">
              <w:txbxContent>
                <w:p w:rsidR="00F547AA" w:rsidRDefault="00EF1324">
                  <w:r>
                    <w:t xml:space="preserve">Write the equation of </w:t>
                  </w:r>
                  <w:r w:rsidR="00617B18">
                    <w:t>the given line</w:t>
                  </w:r>
                </w:p>
              </w:txbxContent>
            </v:textbox>
          </v:shape>
        </w:pict>
      </w:r>
      <w:r w:rsidR="00EF1324">
        <w:rPr>
          <w:noProof/>
        </w:rPr>
        <w:pict>
          <v:line id="_x0000_s1028" style="position:absolute;z-index:3" from="10.8pt,7.8pt" to="529.2pt,7.8pt"/>
        </w:pict>
      </w:r>
    </w:p>
    <w:p w:rsidR="00F547AA" w:rsidRDefault="00EF1324">
      <w:r>
        <w:rPr>
          <w:noProof/>
        </w:rPr>
        <w:pict>
          <v:group id="_x0000_s1037" style="position:absolute;margin-left:39.45pt;margin-top:12.5pt;width:115.2pt;height:105pt;z-index:12" coordorigin="1509,6444" coordsize="2304,2100">
            <v:oval id="_x0000_s1038" style="position:absolute;left:2610;top:7710;width:105;height:105" fillcolor="#333"/>
            <v:line id="_x0000_s1039" style="position:absolute" from="2661,6444" to="2661,8544" strokeweight="2.25pt">
              <v:stroke startarrow="block" endarrow="block"/>
            </v:line>
            <v:line id="_x0000_s1040" style="position:absolute;rotation:-90;flip:y" from="2661,6300" to="2661,8604" strokeweight="2.25pt">
              <v:stroke startarrow="block" endarrow="block"/>
            </v:line>
            <v:line id="_x0000_s1041" style="position:absolute" from="2805,6732" to="2805,8172"/>
            <v:line id="_x0000_s1042" style="position:absolute" from="2949,6732" to="2949,8172"/>
            <v:line id="_x0000_s1043" style="position:absolute" from="3093,6732" to="3093,8172"/>
            <v:line id="_x0000_s1044" style="position:absolute" from="3237,6732" to="3237,8172"/>
            <v:line id="_x0000_s1045" style="position:absolute" from="3381,6732" to="3381,8172"/>
            <v:line id="_x0000_s1046" style="position:absolute" from="1941,6732" to="1941,8172"/>
            <v:line id="_x0000_s1047" style="position:absolute" from="2085,6732" to="2085,8172"/>
            <v:line id="_x0000_s1048" style="position:absolute" from="2229,6732" to="2229,8172"/>
            <v:line id="_x0000_s1049" style="position:absolute" from="2373,6732" to="2373,8172"/>
            <v:line id="_x0000_s1050" style="position:absolute" from="2517,6732" to="2517,8172"/>
            <v:line id="_x0000_s1051" style="position:absolute" from="1941,8172" to="3381,8172"/>
            <v:line id="_x0000_s1052" style="position:absolute" from="1941,8028" to="3381,8028"/>
            <v:line id="_x0000_s1053" style="position:absolute" from="1941,7884" to="3381,7884"/>
            <v:line id="_x0000_s1054" style="position:absolute" from="1941,7740" to="3381,7740"/>
            <v:line id="_x0000_s1055" style="position:absolute" from="1941,7596" to="3381,7596"/>
            <v:line id="_x0000_s1056" style="position:absolute" from="1941,7308" to="3381,7308"/>
            <v:line id="_x0000_s1057" style="position:absolute" from="1941,7164" to="3381,7164"/>
            <v:line id="_x0000_s1058" style="position:absolute" from="1941,7020" to="3381,7020"/>
            <v:line id="_x0000_s1059" style="position:absolute" from="1941,6876" to="3381,6876"/>
            <v:line id="_x0000_s1060" style="position:absolute" from="1941,6732" to="3381,6732"/>
            <v:oval id="_x0000_s1061" style="position:absolute;left:2895;top:7110;width:105;height:105" fillcolor="#333"/>
            <v:line id="_x0000_s1062" style="position:absolute;flip:y" from="2445,6630" to="3210,8205" strokeweight="1.5pt">
              <v:stroke startarrow="block" endarrow="block"/>
            </v:line>
          </v:group>
        </w:pict>
      </w:r>
    </w:p>
    <w:p w:rsidR="00F547AA" w:rsidRDefault="00617B18">
      <w:r>
        <w:rPr>
          <w:noProof/>
        </w:rPr>
        <w:pict>
          <v:group id="_x0000_s1063" style="position:absolute;margin-left:215.55pt;margin-top:8.6pt;width:105pt;height:115.2pt;z-index:13" coordorigin="5031,6642" coordsize="2100,2304">
            <v:oval id="_x0000_s1064" style="position:absolute;left:6164;top:7608;width:105;height:105;rotation:90" fillcolor="#333"/>
            <v:line id="_x0000_s1065" style="position:absolute;rotation:90" from="6081,6744" to="6081,8844" strokeweight="2.25pt">
              <v:stroke startarrow="block" endarrow="block"/>
            </v:line>
            <v:line id="_x0000_s1066" style="position:absolute;rotation:-180;flip:y" from="6063,6642" to="6063,8946" strokeweight="2.25pt">
              <v:stroke startarrow="block" endarrow="block"/>
            </v:line>
            <v:line id="_x0000_s1067" style="position:absolute;rotation:90" from="6063,7218" to="6063,8658"/>
            <v:line id="_x0000_s1068" style="position:absolute;rotation:90" from="6063,7362" to="6063,8802"/>
            <v:line id="_x0000_s1069" style="position:absolute;rotation:90" from="6063,7506" to="6063,8946"/>
            <v:line id="_x0000_s1070" style="position:absolute;rotation:90" from="6063,7650" to="6063,9090"/>
            <v:line id="_x0000_s1071" style="position:absolute;rotation:90" from="6063,7794" to="6063,9234"/>
            <v:line id="_x0000_s1072" style="position:absolute;rotation:90" from="6063,6354" to="6063,7794"/>
            <v:line id="_x0000_s1073" style="position:absolute;rotation:90" from="6063,6498" to="6063,7938"/>
            <v:line id="_x0000_s1074" style="position:absolute;rotation:90" from="6063,6642" to="6063,8082"/>
            <v:line id="_x0000_s1075" style="position:absolute;rotation:90" from="6063,6786" to="6063,8226"/>
            <v:line id="_x0000_s1076" style="position:absolute;rotation:90" from="6063,6930" to="6063,8370"/>
            <v:line id="_x0000_s1077" style="position:absolute;rotation:90" from="4623,7794" to="6063,7794"/>
            <v:line id="_x0000_s1078" style="position:absolute;rotation:90" from="4767,7794" to="6207,7794"/>
            <v:line id="_x0000_s1079" style="position:absolute;rotation:90" from="4911,7794" to="6351,7794"/>
            <v:line id="_x0000_s1080" style="position:absolute;rotation:90" from="5055,7794" to="6495,7794"/>
            <v:line id="_x0000_s1081" style="position:absolute;rotation:90" from="5199,7794" to="6639,7794"/>
            <v:line id="_x0000_s1082" style="position:absolute;rotation:90" from="5487,7794" to="6927,7794"/>
            <v:line id="_x0000_s1083" style="position:absolute;rotation:90" from="5631,7794" to="7071,7794"/>
            <v:line id="_x0000_s1084" style="position:absolute;rotation:90" from="5775,7793" to="7215,7793"/>
            <v:line id="_x0000_s1085" style="position:absolute;rotation:90" from="5919,7793" to="7359,7793"/>
            <v:line id="_x0000_s1086" style="position:absolute;rotation:90" from="6063,7793" to="7503,7793"/>
            <v:oval id="_x0000_s1087" style="position:absolute;left:5594;top:7443;width:105;height:105;rotation:90" fillcolor="#333"/>
            <v:line id="_x0000_s1088" style="position:absolute;rotation:-90;flip:y" from="5774,6753" to="6284,8463" strokeweight="1.5pt">
              <v:stroke startarrow="block" endarrow="block"/>
            </v:line>
          </v:group>
        </w:pict>
      </w:r>
    </w:p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5F7149" w:rsidRDefault="005F7149"/>
    <w:p w:rsidR="00F547AA" w:rsidRDefault="006E2073">
      <w:r>
        <w:rPr>
          <w:noProof/>
        </w:rPr>
        <w:pict>
          <v:shape id="_x0000_s1090" type="#_x0000_t202" style="position:absolute;margin-left:374.1pt;margin-top:10.4pt;width:157.2pt;height:85.05pt;z-index:15" filled="f" stroked="f">
            <v:textbox style="mso-next-textbox:#_x0000_s1090">
              <w:txbxContent>
                <w:p w:rsidR="006E2073" w:rsidRDefault="006E2073" w:rsidP="006E2073">
                  <w:r>
                    <w:t xml:space="preserve">Write an equation in point –slope form that passes though (-8, 3) and has a slope of </w:t>
                  </w:r>
                  <w:r w:rsidRPr="005C2698">
                    <w:rPr>
                      <w:position w:val="-24"/>
                    </w:rPr>
                    <w:object w:dxaOrig="240" w:dyaOrig="620">
                      <v:shape id="_x0000_i1028" type="#_x0000_t75" style="width:12pt;height:30.75pt" o:ole="">
                        <v:imagedata r:id="rId10" o:title=""/>
                      </v:shape>
                      <o:OLEObject Type="Embed" ProgID="Equation.DSMT4" ShapeID="_x0000_i1028" DrawAspect="Content" ObjectID="_1382861742" r:id="rId11"/>
                    </w:object>
                  </w:r>
                </w:p>
                <w:p w:rsidR="006E2073" w:rsidRDefault="006E2073" w:rsidP="006E2073">
                  <w:pPr>
                    <w:ind w:firstLine="720"/>
                  </w:pPr>
                </w:p>
                <w:p w:rsidR="006E2073" w:rsidRDefault="006E2073" w:rsidP="006E2073"/>
                <w:p w:rsidR="006E2073" w:rsidRDefault="006E2073" w:rsidP="006E2073"/>
              </w:txbxContent>
            </v:textbox>
          </v:shape>
        </w:pict>
      </w:r>
      <w:r w:rsidR="00D56036">
        <w:rPr>
          <w:noProof/>
        </w:rPr>
        <w:pict>
          <v:shape id="_x0000_s1089" type="#_x0000_t202" style="position:absolute;margin-left:192pt;margin-top:11.15pt;width:162pt;height:97.95pt;z-index:14" filled="f" stroked="f">
            <v:textbox style="mso-next-textbox:#_x0000_s1089">
              <w:txbxContent>
                <w:p w:rsidR="00D56036" w:rsidRDefault="00D56036" w:rsidP="00D56036">
                  <w:r>
                    <w:t>Write the equation in slope-intercept form that passes through the points (6, 7) and (0, -1).</w:t>
                  </w:r>
                </w:p>
                <w:p w:rsidR="00D56036" w:rsidRDefault="00D56036" w:rsidP="00D56036"/>
              </w:txbxContent>
            </v:textbox>
          </v:shape>
        </w:pict>
      </w:r>
      <w:r w:rsidR="00D56036">
        <w:rPr>
          <w:noProof/>
        </w:rPr>
        <w:pict>
          <v:shape id="_x0000_s1036" type="#_x0000_t202" style="position:absolute;margin-left:21.6pt;margin-top:9.05pt;width:157.65pt;height:105.9pt;z-index:11" filled="f" stroked="f">
            <v:textbox style="mso-next-textbox:#_x0000_s1036">
              <w:txbxContent>
                <w:p w:rsidR="00D56036" w:rsidRDefault="00D56036" w:rsidP="00D56036">
                  <w:r>
                    <w:t xml:space="preserve">Write an equation in slope-intercept form that passes through the point (-3, 1) and has a slope of </w:t>
                  </w:r>
                  <w:r w:rsidRPr="005C2698">
                    <w:rPr>
                      <w:position w:val="-24"/>
                    </w:rPr>
                    <w:object w:dxaOrig="380" w:dyaOrig="620">
                      <v:shape id="_x0000_i1029" type="#_x0000_t75" style="width:18.75pt;height:30.75pt" o:ole="">
                        <v:imagedata r:id="rId12" o:title=""/>
                      </v:shape>
                      <o:OLEObject Type="Embed" ProgID="Equation.DSMT4" ShapeID="_x0000_i1029" DrawAspect="Content" ObjectID="_1382861743" r:id="rId13"/>
                    </w:object>
                  </w:r>
                </w:p>
                <w:p w:rsidR="00F547AA" w:rsidRDefault="00F547AA"/>
              </w:txbxContent>
            </v:textbox>
          </v:shape>
        </w:pict>
      </w:r>
      <w:r w:rsidR="00EF1324">
        <w:rPr>
          <w:noProof/>
        </w:rPr>
        <w:pict>
          <v:line id="_x0000_s1029" style="position:absolute;z-index:4" from="21.6pt,9.05pt" to="540pt,9.05pt"/>
        </w:pict>
      </w:r>
    </w:p>
    <w:p w:rsidR="00F547AA" w:rsidRDefault="00F547AA"/>
    <w:p w:rsidR="00F547AA" w:rsidRDefault="00D56036" w:rsidP="00D56036">
      <w:pPr>
        <w:tabs>
          <w:tab w:val="left" w:pos="4290"/>
        </w:tabs>
      </w:pPr>
      <w:r>
        <w:tab/>
      </w:r>
    </w:p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p w:rsidR="00F547AA" w:rsidRDefault="00F547AA"/>
    <w:sectPr w:rsidR="00F547AA">
      <w:pgSz w:w="12240" w:h="15840"/>
      <w:pgMar w:top="720" w:right="720" w:bottom="965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87"/>
  <w:drawingGridVerticalSpacing w:val="187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F4AE2"/>
    <w:rsid w:val="000A3047"/>
    <w:rsid w:val="000F4AE2"/>
    <w:rsid w:val="00104383"/>
    <w:rsid w:val="00225EA1"/>
    <w:rsid w:val="00250208"/>
    <w:rsid w:val="005E67B4"/>
    <w:rsid w:val="005F7149"/>
    <w:rsid w:val="00617B18"/>
    <w:rsid w:val="006E2073"/>
    <w:rsid w:val="00723B5F"/>
    <w:rsid w:val="00A20AD1"/>
    <w:rsid w:val="00AB36CC"/>
    <w:rsid w:val="00AD4138"/>
    <w:rsid w:val="00BF26D2"/>
    <w:rsid w:val="00D56036"/>
    <w:rsid w:val="00E04C66"/>
    <w:rsid w:val="00ED5AB2"/>
    <w:rsid w:val="00EF1324"/>
    <w:rsid w:val="00F547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ascii="Arial" w:hAnsi="Arial" w:cs="Arial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</Words>
  <Characters>9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</vt:lpstr>
    </vt:vector>
  </TitlesOfParts>
  <Company>Klein ISD</Company>
  <LinksUpToDate>false</LinksUpToDate>
  <CharactersWithSpaces>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</dc:title>
  <dc:subject/>
  <dc:creator>student</dc:creator>
  <cp:keywords/>
  <dc:description/>
  <cp:lastModifiedBy>stephanie.collins</cp:lastModifiedBy>
  <cp:revision>1</cp:revision>
  <dcterms:created xsi:type="dcterms:W3CDTF">2011-11-15T17:29:00Z</dcterms:created>
  <dcterms:modified xsi:type="dcterms:W3CDTF">2011-11-15T17:29:00Z</dcterms:modified>
</cp:coreProperties>
</file>